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257" r:id="rId3"/>
    <p:sldId id="258" r:id="rId4"/>
    <p:sldId id="259" r:id="rId5"/>
    <p:sldId id="321" r:id="rId6"/>
    <p:sldId id="260" r:id="rId7"/>
    <p:sldId id="261" r:id="rId8"/>
    <p:sldId id="262" r:id="rId9"/>
    <p:sldId id="263" r:id="rId10"/>
    <p:sldId id="264" r:id="rId11"/>
    <p:sldId id="322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7" r:id="rId24"/>
    <p:sldId id="278" r:id="rId25"/>
    <p:sldId id="279" r:id="rId26"/>
    <p:sldId id="280" r:id="rId27"/>
    <p:sldId id="324" r:id="rId28"/>
    <p:sldId id="281" r:id="rId29"/>
    <p:sldId id="282" r:id="rId30"/>
    <p:sldId id="283" r:id="rId31"/>
    <p:sldId id="323" r:id="rId32"/>
    <p:sldId id="284" r:id="rId33"/>
    <p:sldId id="285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000C2F-4056-458B-ABA9-848D2A702485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4E9675-946F-41C8-8A28-1547E277A4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4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2A3FAD-D126-4897-B969-232CDCCB9A2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672F6A-405B-40DE-A5F1-2AD8654383B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672F6A-405B-40DE-A5F1-2AD8654383B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B4664F-12B2-4BBF-A02C-49854CFF265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B48740-B6D6-4AAB-89F5-3CFFF580F11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5C7680-97A5-40D8-946A-8EA9C1AC5571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0198E2-DA2F-4E45-8986-900475A9CD1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F8E39C-E336-474F-BC62-6CE3AAA70F4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E245ED-B2ED-4A20-B9BE-A03A663E986A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755DE9-21B5-4B00-92F4-D8C5CA387AA3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FD7355-787F-421F-B376-BC9B5D3C983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D04347-871D-4C0A-A1B9-E6E49E25B2E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449B8C-C029-469F-8B22-CD41689F56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97321F-16B9-4C95-93E0-91BD253CE88B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DCC182-B661-4972-BB6E-A563BECEF568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98F532-EFAF-4884-8F16-4EF97BC176F8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90A3D4-C7A6-44FD-BE34-26C270A3D292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275262-73C8-4728-AD44-BBB86EE15DD4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EE9EC5-7C3C-4682-9713-189E1EBEEF57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DC5154-2A8C-47CC-914A-7A1A8AC6FD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38E04-B2CC-44A6-9F0B-FC3DF356EB8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138E04-B2CC-44A6-9F0B-FC3DF356EB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C2F49A-B461-4F38-A515-AC5F54AF72A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018297-2D8E-4CBD-AFDF-FD2C8E6DEC2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39A53-98C3-44E3-A50F-F279A89B6257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6B061-F18B-4E61-8A37-6D2787A83C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D3BC09-C303-455F-B50D-BA191C69CF86}" type="datetimeFigureOut">
              <a:rPr lang="en-US" smtClean="0"/>
              <a:pPr/>
              <a:t>10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99A44F-7E24-4FD4-AE29-D5E4935E4E1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6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2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29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2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3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3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34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43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4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37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Day 2 quiz questions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n-US" dirty="0" smtClean="0"/>
              <a:t>Draw the Lewis structure for C</a:t>
            </a:r>
            <a:r>
              <a:rPr lang="en-US" baseline="-25000" dirty="0" smtClean="0"/>
              <a:t>2</a:t>
            </a:r>
            <a:r>
              <a:rPr lang="en-US" dirty="0" smtClean="0"/>
              <a:t>Cl</a:t>
            </a:r>
            <a:r>
              <a:rPr lang="en-US" baseline="-25000" dirty="0" smtClean="0"/>
              <a:t>3</a:t>
            </a:r>
            <a:r>
              <a:rPr lang="en-US" dirty="0" smtClean="0"/>
              <a:t>N</a:t>
            </a:r>
            <a:endParaRPr lang="en-US" baseline="-25000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r>
              <a:rPr lang="en-US" dirty="0" smtClean="0"/>
              <a:t>Draw the Lewis structure for C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en-US" baseline="-25000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r>
              <a:rPr lang="en-US" dirty="0" smtClean="0"/>
              <a:t>Draw the Lewis structure for C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4214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1-</a:t>
            </a:r>
            <a:fld id="{AF7DEAE2-B498-41C2-A6C3-4DF12E6F37A0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>
          <a:xfrm>
            <a:off x="457200" y="117475"/>
            <a:ext cx="8229600" cy="854075"/>
          </a:xfrm>
        </p:spPr>
        <p:txBody>
          <a:bodyPr/>
          <a:lstStyle/>
          <a:p>
            <a:r>
              <a:rPr lang="en-US" dirty="0" smtClean="0"/>
              <a:t>Day 4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2-</a:t>
            </a:r>
            <a:fld id="{3CF425CB-972C-44CC-8524-2D7A9DC923F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952500"/>
            <a:ext cx="8743950" cy="4840288"/>
          </a:xfrm>
        </p:spPr>
        <p:txBody>
          <a:bodyPr/>
          <a:lstStyle/>
          <a:p>
            <a:pPr marL="57150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Show all of the resonance contributors for the following molecule and show the curved arrows necessary to get from one contributor to the next.</a:t>
            </a:r>
          </a:p>
        </p:txBody>
      </p:sp>
      <p:graphicFrame>
        <p:nvGraphicFramePr>
          <p:cNvPr id="24578" name="Object 8"/>
          <p:cNvGraphicFramePr>
            <a:graphicFrameLocks noChangeAspect="1"/>
          </p:cNvGraphicFramePr>
          <p:nvPr/>
        </p:nvGraphicFramePr>
        <p:xfrm>
          <a:off x="2755900" y="2913063"/>
          <a:ext cx="328612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4" imgW="1840590" imgH="1099868" progId="ChemDraw.Document.6.0">
                  <p:embed/>
                </p:oleObj>
              </mc:Choice>
              <mc:Fallback>
                <p:oleObj name="CS ChemDraw Drawing" r:id="rId4" imgW="1840590" imgH="109986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913063"/>
                        <a:ext cx="3286125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>
          <a:xfrm>
            <a:off x="457200" y="117475"/>
            <a:ext cx="8229600" cy="854075"/>
          </a:xfrm>
        </p:spPr>
        <p:txBody>
          <a:bodyPr/>
          <a:lstStyle/>
          <a:p>
            <a:r>
              <a:rPr lang="en-US" dirty="0" smtClean="0"/>
              <a:t>Day 5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2-</a:t>
            </a:r>
            <a:fld id="{3CF425CB-972C-44CC-8524-2D7A9DC923F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952500"/>
            <a:ext cx="8743950" cy="4840288"/>
          </a:xfrm>
        </p:spPr>
        <p:txBody>
          <a:bodyPr/>
          <a:lstStyle/>
          <a:p>
            <a:pPr marL="57150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Draw the appropriate resonance hybrid for the structure below.</a:t>
            </a:r>
          </a:p>
        </p:txBody>
      </p:sp>
      <p:graphicFrame>
        <p:nvGraphicFramePr>
          <p:cNvPr id="24578" name="Object 8"/>
          <p:cNvGraphicFramePr>
            <a:graphicFrameLocks noChangeAspect="1"/>
          </p:cNvGraphicFramePr>
          <p:nvPr/>
        </p:nvGraphicFramePr>
        <p:xfrm>
          <a:off x="2755900" y="2913063"/>
          <a:ext cx="328612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CS ChemDraw Drawing" r:id="rId4" imgW="1840590" imgH="1099868" progId="ChemDraw.Document.6.0">
                  <p:embed/>
                </p:oleObj>
              </mc:Choice>
              <mc:Fallback>
                <p:oleObj name="CS ChemDraw Drawing" r:id="rId4" imgW="1840590" imgH="109986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913063"/>
                        <a:ext cx="3286125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 smtClean="0"/>
              <a:t>Day 5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vide products and curved arrows for the following acid base reaction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223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3 -</a:t>
            </a:r>
            <a:fld id="{EB295683-C03E-47F8-8782-C7F3CB4485DB}" type="slidenum">
              <a:rPr lang="en-US" smtClean="0"/>
              <a:pPr/>
              <a:t>12</a:t>
            </a:fld>
            <a:endParaRPr lang="en-US" smtClean="0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739775" y="2244725"/>
          <a:ext cx="319563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CS ChemDraw Drawing" r:id="rId3" imgW="1389420" imgH="587944" progId="ChemDraw.Document.6.0">
                  <p:embed/>
                </p:oleObj>
              </mc:Choice>
              <mc:Fallback>
                <p:oleObj name="CS ChemDraw Drawing" r:id="rId3" imgW="1389420" imgH="58794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244725"/>
                        <a:ext cx="3195638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r>
              <a:rPr lang="en-US" dirty="0" smtClean="0"/>
              <a:t>Day 5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a base with an especially large value for </a:t>
            </a:r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en-US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 Will its conjugate acid have a relatively low or high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en-US" i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en-US" baseline="-25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?  Explain why using the relative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en-US" i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</a:t>
            </a:r>
            <a:r>
              <a:rPr lang="en-US" baseline="-250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values to illustrate.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51206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3 -</a:t>
            </a:r>
            <a:fld id="{EBFA6701-9182-4618-B894-148AC11999FC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r>
              <a:rPr lang="en-US" dirty="0" smtClean="0"/>
              <a:t>Day 5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020763"/>
            <a:ext cx="8755062" cy="47402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ich side of the following generic reaction will be favored, and what will the ratio of products/reactants be once equilibrium is reached?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		  HA  +  B: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  HB  +  A: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	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p</a:t>
            </a:r>
            <a:r>
              <a:rPr lang="en-US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K</a:t>
            </a:r>
            <a:r>
              <a:rPr lang="en-US" baseline="-25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a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 = 5                    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52230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3 -</a:t>
            </a:r>
            <a:fld id="{90029371-0C98-44AE-A0CB-C7832ECAE34B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r>
              <a:rPr lang="en-US" dirty="0" smtClean="0"/>
              <a:t>Day 6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ank the following bases in order of increasing strength and rank their conjugates in order of increasing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p</a:t>
            </a:r>
            <a:r>
              <a:rPr lang="en-US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K</a:t>
            </a:r>
            <a:r>
              <a:rPr lang="en-US" baseline="-25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a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" pitchFamily="2" charset="2"/>
              </a:rPr>
              <a:t>.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spcBef>
                <a:spcPts val="600"/>
              </a:spcBef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0247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3 -</a:t>
            </a:r>
            <a:fld id="{AE5B9A16-41CC-4E34-8426-D0B1C2E84C27}" type="slidenum">
              <a:rPr lang="en-US" smtClean="0"/>
              <a:pPr/>
              <a:t>15</a:t>
            </a:fld>
            <a:endParaRPr lang="en-US" smtClean="0"/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1149350" y="2159000"/>
          <a:ext cx="6572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CS ChemDraw Drawing" r:id="rId3" imgW="2739690" imgH="570961" progId="ChemDraw.Document.6.0">
                  <p:embed/>
                </p:oleObj>
              </mc:Choice>
              <mc:Fallback>
                <p:oleObj name="CS ChemDraw Drawing" r:id="rId3" imgW="2739690" imgH="57096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159000"/>
                        <a:ext cx="65722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 smtClean="0"/>
              <a:t>Day 8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ame the following molecule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the bond-line representation for </a:t>
            </a:r>
            <a:r>
              <a:rPr lang="en-US" dirty="0" smtClean="0"/>
              <a:t>1,2,6,7-tetrabromo-4-(1,2-dichloroethyl)</a:t>
            </a:r>
            <a:r>
              <a:rPr lang="en-US" dirty="0" err="1" smtClean="0"/>
              <a:t>nonane</a:t>
            </a:r>
            <a:r>
              <a:rPr lang="en-US" dirty="0" smtClean="0"/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0247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4 -</a:t>
            </a:r>
            <a:fld id="{DE9C758A-AEF6-4C34-8CA7-55CB8CD8B2AA}" type="slidenum">
              <a:rPr lang="en-US" smtClean="0"/>
              <a:pPr/>
              <a:t>16</a:t>
            </a:fld>
            <a:endParaRPr lang="en-US" smtClean="0"/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5265738" y="1143000"/>
          <a:ext cx="2427287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CS ChemDraw Drawing" r:id="rId3" imgW="2427300" imgH="1700482" progId="ChemDraw.Document.6.0">
                  <p:embed/>
                </p:oleObj>
              </mc:Choice>
              <mc:Fallback>
                <p:oleObj name="CS ChemDraw Drawing" r:id="rId3" imgW="2427300" imgH="170048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143000"/>
                        <a:ext cx="2427287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49325"/>
          </a:xfrm>
        </p:spPr>
        <p:txBody>
          <a:bodyPr/>
          <a:lstStyle/>
          <a:p>
            <a:r>
              <a:rPr lang="en-US" dirty="0" smtClean="0"/>
              <a:t>Day 8 quiz question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mtClean="0">
                <a:solidFill>
                  <a:schemeClr val="tx1"/>
                </a:solidFill>
              </a:rPr>
              <a:t>Determine whether the following pair are constitutional isomers, identical, or no relationshi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1271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4 -</a:t>
            </a:r>
            <a:fld id="{5360689C-2588-4835-B2A8-60D5873CEE24}" type="slidenum">
              <a:rPr lang="en-US" smtClean="0"/>
              <a:pPr/>
              <a:t>17</a:t>
            </a:fld>
            <a:endParaRPr lang="en-US" smtClean="0"/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1830388" y="2289175"/>
          <a:ext cx="5481637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CS ChemDraw Drawing" r:id="rId3" imgW="5481540" imgH="1983806" progId="ChemDraw.Document.6.0">
                  <p:embed/>
                </p:oleObj>
              </mc:Choice>
              <mc:Fallback>
                <p:oleObj name="CS ChemDraw Drawing" r:id="rId3" imgW="5481540" imgH="198380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289175"/>
                        <a:ext cx="5481637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49325"/>
          </a:xfrm>
        </p:spPr>
        <p:txBody>
          <a:bodyPr/>
          <a:lstStyle/>
          <a:p>
            <a:r>
              <a:rPr lang="en-US" dirty="0" smtClean="0"/>
              <a:t>Day 9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scribe in how heat of combustion is used to determine the relative stabilities of hydrocarbons with the same formula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1142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4 -</a:t>
            </a:r>
            <a:fld id="{50E5EA03-05E2-48CE-BE61-790CAD6D2DDD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76288"/>
          </a:xfrm>
        </p:spPr>
        <p:txBody>
          <a:bodyPr/>
          <a:lstStyle/>
          <a:p>
            <a:r>
              <a:rPr lang="en-US" dirty="0" smtClean="0"/>
              <a:t>Day 9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iven the following Newman Projection, name the molecule, draw its bond-line structure, and draw a Newman projection showing its highest energy conformation illustrating the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rsional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strain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2295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4 -</a:t>
            </a:r>
            <a:fld id="{5591E449-861D-448E-84B0-A5F125387AA6}" type="slidenum">
              <a:rPr lang="en-US" smtClean="0"/>
              <a:pPr/>
              <a:t>19</a:t>
            </a:fld>
            <a:endParaRPr lang="en-US" smtClean="0"/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793750" y="2854325"/>
          <a:ext cx="159226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CS ChemDraw Drawing" r:id="rId3" imgW="705240" imgH="606006" progId="ChemDraw.Document.6.0">
                  <p:embed/>
                </p:oleObj>
              </mc:Choice>
              <mc:Fallback>
                <p:oleObj name="CS ChemDraw Drawing" r:id="rId3" imgW="705240" imgH="60600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854325"/>
                        <a:ext cx="159226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r>
              <a:rPr lang="en-US" dirty="0" smtClean="0"/>
              <a:t>Day 2 quiz question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n-US" dirty="0" smtClean="0"/>
              <a:t>Draw in all formal charges for the structures below.</a:t>
            </a:r>
            <a:endParaRPr lang="en-US" baseline="-25000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2056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1-</a:t>
            </a:r>
            <a:fld id="{1BBE6924-DEEA-4A71-9246-7ADB2FDC2071}" type="slidenum">
              <a:rPr lang="en-US" smtClean="0"/>
              <a:pPr/>
              <a:t>2</a:t>
            </a:fld>
            <a:endParaRPr lang="en-US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28750" y="2579688"/>
          <a:ext cx="2205038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4" imgW="1470420" imgH="1212820" progId="ChemDraw.Document.6.0">
                  <p:embed/>
                </p:oleObj>
              </mc:Choice>
              <mc:Fallback>
                <p:oleObj name="CS ChemDraw Drawing" r:id="rId4" imgW="1470420" imgH="12128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79688"/>
                        <a:ext cx="2205038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095875" y="2457450"/>
          <a:ext cx="2259013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6" imgW="1506870" imgH="1456516" progId="ChemDraw.Document.6.0">
                  <p:embed/>
                </p:oleObj>
              </mc:Choice>
              <mc:Fallback>
                <p:oleObj name="CS ChemDraw Drawing" r:id="rId6" imgW="1506870" imgH="145651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457450"/>
                        <a:ext cx="2259013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76288"/>
          </a:xfrm>
        </p:spPr>
        <p:txBody>
          <a:bodyPr/>
          <a:lstStyle/>
          <a:p>
            <a:r>
              <a:rPr lang="en-US" dirty="0" smtClean="0"/>
              <a:t>Day 10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the highest and lowest energy chair conformations for the molecule give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</a:t>
            </a:r>
            <a:r>
              <a:rPr lang="en-US"/>
              <a:t>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3319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4 -</a:t>
            </a:r>
            <a:fld id="{C0581D72-898E-49F0-A208-052506C09BE1}" type="slidenum">
              <a:rPr lang="en-US" smtClean="0"/>
              <a:pPr/>
              <a:t>20</a:t>
            </a:fld>
            <a:endParaRPr lang="en-US" smtClean="0"/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/>
        </p:nvGraphicFramePr>
        <p:xfrm>
          <a:off x="757238" y="2319338"/>
          <a:ext cx="1998662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CS ChemDraw Drawing" r:id="rId3" imgW="1999080" imgH="2218606" progId="ChemDraw.Document.6.0">
                  <p:embed/>
                </p:oleObj>
              </mc:Choice>
              <mc:Fallback>
                <p:oleObj name="CS ChemDraw Drawing" r:id="rId3" imgW="1999080" imgH="221860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319338"/>
                        <a:ext cx="1998662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a pair of constitutional isomers.  EXPLAIN </a:t>
            </a:r>
          </a:p>
        </p:txBody>
      </p:sp>
      <p:sp>
        <p:nvSpPr>
          <p:cNvPr id="6963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dirty="0" smtClean="0"/>
              <a:t>Day 10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6963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602A92D6-91DE-4F1A-BA5D-8C43605689E3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a pair of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trans isomers.  EXPLAIN</a:t>
            </a:r>
          </a:p>
          <a:p>
            <a:pPr eaLnBrk="1" hangingPunct="1">
              <a:defRPr/>
            </a:pPr>
            <a:endParaRPr lang="en-US" dirty="0" smtClean="0">
              <a:solidFill>
                <a:srgbClr val="00B0F0"/>
              </a:solidFill>
            </a:endParaRPr>
          </a:p>
        </p:txBody>
      </p:sp>
      <p:sp>
        <p:nvSpPr>
          <p:cNvPr id="7065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r>
              <a:rPr lang="en-US" dirty="0" smtClean="0"/>
              <a:t>Day 10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70662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DF4F3033-C796-4476-A396-2C4B2FF5C9DF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a pair of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antiomer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 Explain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00B0F0"/>
              </a:solidFill>
            </a:endParaRPr>
          </a:p>
        </p:txBody>
      </p:sp>
      <p:sp>
        <p:nvSpPr>
          <p:cNvPr id="7270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r>
              <a:rPr lang="en-US" dirty="0" smtClean="0"/>
              <a:t>Day 10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72710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6768FC5F-B883-48A7-87FF-74586F9DA6BF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a molecule with 3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hiral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centers.  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373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r>
              <a:rPr lang="en-US" dirty="0" smtClean="0"/>
              <a:t>Day 10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73734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635B14EF-0B33-4FBC-B21F-8BBBCABFB841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the molecule below, label each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hiral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center.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00B0F0"/>
              </a:solidFill>
            </a:endParaRPr>
          </a:p>
        </p:txBody>
      </p:sp>
      <p:sp>
        <p:nvSpPr>
          <p:cNvPr id="1434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r>
              <a:rPr lang="en-US" dirty="0" smtClean="0"/>
              <a:t>Day 10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4343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B2D9F788-59E2-4153-A08F-9C26B7489E20}" type="slidenum">
              <a:rPr lang="en-US" smtClean="0"/>
              <a:pPr/>
              <a:t>25</a:t>
            </a:fld>
            <a:endParaRPr lang="en-US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28700" y="1670050"/>
          <a:ext cx="2449513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CS ChemDraw Drawing" r:id="rId4" imgW="2450250" imgH="2233972" progId="ChemDraw.Document.6.0">
                  <p:embed/>
                </p:oleObj>
              </mc:Choice>
              <mc:Fallback>
                <p:oleObj name="CS ChemDraw Drawing" r:id="rId4" imgW="2450250" imgH="223397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670050"/>
                        <a:ext cx="2449513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r>
              <a:rPr lang="en-US" dirty="0" smtClean="0"/>
              <a:t>Day 10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signate each chirality center below as either </a:t>
            </a:r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r </a:t>
            </a:r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5367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9A1FDBDE-77B0-465F-B180-0A4E36090951}" type="slidenum">
              <a:rPr lang="en-US" smtClean="0"/>
              <a:pPr/>
              <a:t>26</a:t>
            </a:fld>
            <a:endParaRPr lang="en-US" smtClean="0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3346450" y="1565275"/>
          <a:ext cx="2451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CS ChemDraw Drawing" r:id="rId4" imgW="2451870" imgH="2235320" progId="ChemDraw.Document.6.0">
                  <p:embed/>
                </p:oleObj>
              </mc:Choice>
              <mc:Fallback>
                <p:oleObj name="CS ChemDraw Drawing" r:id="rId4" imgW="2451870" imgH="22353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565275"/>
                        <a:ext cx="24511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a pair of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astereomer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hat are not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trans isomers.  EXPLAIN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00B0F0"/>
              </a:solidFill>
            </a:endParaRPr>
          </a:p>
        </p:txBody>
      </p:sp>
      <p:sp>
        <p:nvSpPr>
          <p:cNvPr id="7168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r>
              <a:rPr lang="en-US" dirty="0" smtClean="0"/>
              <a:t>Day 11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71686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657FBE56-E087-4601-882E-5E645087AAC7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r>
              <a:rPr lang="en-US" dirty="0" smtClean="0"/>
              <a:t>Day 11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pure </a:t>
            </a:r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antiomer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has a specific rotation of +33 degrees, what will the rotation be when you have a mixture with a </a:t>
            </a:r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ratio = 44/56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7475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D20830DD-0C32-4052-94B4-E36C00AC46A5}" type="slidenum">
              <a:rPr lang="en-US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r>
              <a:rPr lang="en-US" dirty="0" smtClean="0"/>
              <a:t>Day 11 quiz question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termine the relationship between the pairs below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6391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5 -</a:t>
            </a:r>
            <a:fld id="{DC01198D-7103-4615-B738-D35FBBC396E1}" type="slidenum">
              <a:rPr lang="en-US" smtClean="0"/>
              <a:pPr/>
              <a:t>29</a:t>
            </a:fld>
            <a:endParaRPr lang="en-US" smtClean="0"/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2233613" y="1647825"/>
          <a:ext cx="4211637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CS ChemDraw Drawing" r:id="rId4" imgW="4212000" imgH="2509748" progId="ChemDraw.Document.6.0">
                  <p:embed/>
                </p:oleObj>
              </mc:Choice>
              <mc:Fallback>
                <p:oleObj name="CS ChemDraw Drawing" r:id="rId4" imgW="4212000" imgH="250974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647825"/>
                        <a:ext cx="4211637" cy="250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r>
              <a:rPr lang="en-US" dirty="0" smtClean="0"/>
              <a:t>Day 2 quiz questions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n-US" dirty="0" smtClean="0"/>
              <a:t>How many nodes are in the 3s </a:t>
            </a:r>
            <a:r>
              <a:rPr lang="en-US" dirty="0" err="1" smtClean="0"/>
              <a:t>subshell</a:t>
            </a:r>
            <a:r>
              <a:rPr lang="en-US" dirty="0" smtClean="0"/>
              <a:t>?  </a:t>
            </a:r>
          </a:p>
          <a:p>
            <a:pPr eaLnBrk="1" hangingPunct="1"/>
            <a:endParaRPr lang="en-US" baseline="-25000" dirty="0" smtClean="0"/>
          </a:p>
          <a:p>
            <a:pPr eaLnBrk="1" hangingPunct="1"/>
            <a:r>
              <a:rPr lang="en-US" dirty="0" smtClean="0"/>
              <a:t>How many nodes are in a typical sigma </a:t>
            </a:r>
            <a:r>
              <a:rPr lang="en-US" dirty="0" err="1" smtClean="0"/>
              <a:t>antibonding</a:t>
            </a:r>
            <a:r>
              <a:rPr lang="en-US" dirty="0" smtClean="0"/>
              <a:t> MO? 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How many nodes are in a typical sp</a:t>
            </a:r>
            <a:r>
              <a:rPr lang="en-US" baseline="30000" dirty="0" smtClean="0"/>
              <a:t>3</a:t>
            </a:r>
            <a:r>
              <a:rPr lang="en-US" dirty="0" smtClean="0"/>
              <a:t> orbital?  </a:t>
            </a:r>
            <a:endParaRPr lang="en-US" baseline="-25000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How many nodes are in a typical pi bonding MO?  </a:t>
            </a:r>
          </a:p>
          <a:p>
            <a:pPr eaLnBrk="1" hangingPunct="1"/>
            <a:endParaRPr lang="en-US" baseline="-25000" dirty="0" smtClean="0"/>
          </a:p>
          <a:p>
            <a:pPr eaLnBrk="1" hangingPunct="1"/>
            <a:r>
              <a:rPr lang="en-US" dirty="0" smtClean="0"/>
              <a:t>How many nodes are in a typical pi </a:t>
            </a:r>
            <a:r>
              <a:rPr lang="en-US" dirty="0" err="1" smtClean="0"/>
              <a:t>antibonding</a:t>
            </a:r>
            <a:r>
              <a:rPr lang="en-US" dirty="0" smtClean="0"/>
              <a:t> MO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523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1-</a:t>
            </a:r>
            <a:fld id="{F800E328-22A9-4035-9DE3-A6136B22C99D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22338"/>
          </a:xfrm>
        </p:spPr>
        <p:txBody>
          <a:bodyPr/>
          <a:lstStyle/>
          <a:p>
            <a:pPr eaLnBrk="1" hangingPunct="1"/>
            <a:r>
              <a:rPr lang="en-US" dirty="0" smtClean="0"/>
              <a:t>Day 11 quiz questions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4975225"/>
          </a:xfrm>
        </p:spPr>
        <p:txBody>
          <a:bodyPr/>
          <a:lstStyle/>
          <a:p>
            <a:pPr eaLnBrk="1" hangingPunct="1"/>
            <a:r>
              <a:rPr lang="en-US" dirty="0" smtClean="0"/>
              <a:t>Consider </a:t>
            </a:r>
            <a:r>
              <a:rPr lang="en-US" dirty="0" err="1" smtClean="0"/>
              <a:t>electrocyclic</a:t>
            </a:r>
            <a:r>
              <a:rPr lang="en-US" dirty="0" smtClean="0"/>
              <a:t> ring opening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In the reaction, 1 </a:t>
            </a:r>
            <a:r>
              <a:rPr lang="en-US" dirty="0" err="1" smtClean="0"/>
              <a:t>signma</a:t>
            </a:r>
            <a:r>
              <a:rPr lang="en-US" dirty="0" smtClean="0"/>
              <a:t> bond is converted into 1 pi bond.  Predict the sign (+ or -) for </a:t>
            </a:r>
            <a:r>
              <a:rPr lang="el-GR" dirty="0" smtClean="0"/>
              <a:t>Δ</a:t>
            </a:r>
            <a:r>
              <a:rPr lang="en-US" i="1" dirty="0" err="1" smtClean="0"/>
              <a:t>H</a:t>
            </a:r>
            <a:r>
              <a:rPr lang="en-US" baseline="-25000" dirty="0" err="1" smtClean="0"/>
              <a:t>sys</a:t>
            </a:r>
            <a:endParaRPr lang="en-US" baseline="-25000" dirty="0" smtClean="0"/>
          </a:p>
          <a:p>
            <a:pPr eaLnBrk="1" hangingPunct="1"/>
            <a:endParaRPr lang="en-US" baseline="-25000" dirty="0" smtClean="0"/>
          </a:p>
          <a:p>
            <a:pPr eaLnBrk="1" hangingPunct="1"/>
            <a:endParaRPr lang="en-US" baseline="-25000" dirty="0" smtClean="0"/>
          </a:p>
          <a:p>
            <a:pPr eaLnBrk="1" hangingPunct="1"/>
            <a:r>
              <a:rPr lang="en-US" dirty="0" smtClean="0"/>
              <a:t>Predict the sign (+ or -) for </a:t>
            </a:r>
            <a:r>
              <a:rPr lang="el-GR" dirty="0" smtClean="0"/>
              <a:t>Δ</a:t>
            </a:r>
            <a:r>
              <a:rPr lang="en-US" i="1" dirty="0" err="1" smtClean="0"/>
              <a:t>H</a:t>
            </a:r>
            <a:r>
              <a:rPr lang="en-US" baseline="-25000" dirty="0" err="1" smtClean="0"/>
              <a:t>surr</a:t>
            </a:r>
            <a:endParaRPr lang="en-US" baseline="-25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Copyright 2012 John Wiley &amp; Sons, Inc.</a:t>
            </a: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 -</a:t>
            </a:r>
            <a:fld id="{8688C56F-04AB-429B-B0F7-25811120FD4E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301875" y="1544638"/>
          <a:ext cx="35909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CS ChemDraw Drawing" r:id="rId3" imgW="3590190" imgH="1177775" progId="ChemDraw.Document.6.0">
                  <p:embed/>
                </p:oleObj>
              </mc:Choice>
              <mc:Fallback>
                <p:oleObj name="CS ChemDraw Drawing" r:id="rId3" imgW="3590190" imgH="117777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544638"/>
                        <a:ext cx="35909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22338"/>
          </a:xfrm>
        </p:spPr>
        <p:txBody>
          <a:bodyPr/>
          <a:lstStyle/>
          <a:p>
            <a:pPr eaLnBrk="1" hangingPunct="1"/>
            <a:r>
              <a:rPr lang="en-US" dirty="0" smtClean="0"/>
              <a:t>Day 12 quiz questions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4975225"/>
          </a:xfrm>
        </p:spPr>
        <p:txBody>
          <a:bodyPr/>
          <a:lstStyle/>
          <a:p>
            <a:pPr eaLnBrk="1" hangingPunct="1"/>
            <a:r>
              <a:rPr lang="en-US" dirty="0" smtClean="0"/>
              <a:t>Consider </a:t>
            </a:r>
            <a:r>
              <a:rPr lang="en-US" dirty="0" err="1" smtClean="0"/>
              <a:t>electrocyclic</a:t>
            </a:r>
            <a:r>
              <a:rPr lang="en-US" dirty="0" smtClean="0"/>
              <a:t> ring opening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Predict the sign (+ or -) for </a:t>
            </a:r>
            <a:r>
              <a:rPr lang="el-GR" dirty="0" smtClean="0"/>
              <a:t>Δ</a:t>
            </a:r>
            <a:r>
              <a:rPr lang="en-US" i="1" dirty="0" err="1" smtClean="0"/>
              <a:t>S</a:t>
            </a:r>
            <a:r>
              <a:rPr lang="en-US" baseline="-25000" dirty="0" err="1" smtClean="0"/>
              <a:t>sys</a:t>
            </a:r>
            <a:endParaRPr lang="en-US" baseline="-25000" dirty="0" smtClean="0"/>
          </a:p>
          <a:p>
            <a:pPr eaLnBrk="1" hangingPunct="1"/>
            <a:r>
              <a:rPr lang="en-US" dirty="0" smtClean="0"/>
              <a:t>Predict the sign (+ or -) for </a:t>
            </a:r>
            <a:r>
              <a:rPr lang="el-GR" dirty="0" smtClean="0"/>
              <a:t>Δ</a:t>
            </a:r>
            <a:r>
              <a:rPr lang="en-US" i="1" dirty="0" err="1" smtClean="0"/>
              <a:t>S</a:t>
            </a:r>
            <a:r>
              <a:rPr lang="en-US" baseline="-25000" dirty="0" err="1" smtClean="0"/>
              <a:t>surr</a:t>
            </a:r>
            <a:endParaRPr lang="en-US" baseline="-25000" dirty="0" smtClean="0"/>
          </a:p>
          <a:p>
            <a:pPr eaLnBrk="1" hangingPunct="1"/>
            <a:r>
              <a:rPr lang="en-US" dirty="0" smtClean="0"/>
              <a:t>Predict the sign (+ or -) for </a:t>
            </a:r>
            <a:r>
              <a:rPr lang="el-GR" dirty="0" smtClean="0"/>
              <a:t>Δ</a:t>
            </a:r>
            <a:r>
              <a:rPr lang="en-US" i="1" dirty="0" err="1" smtClean="0"/>
              <a:t>G</a:t>
            </a:r>
            <a:r>
              <a:rPr lang="en-US" i="1" baseline="-25000" dirty="0" err="1" smtClean="0"/>
              <a:t>sys</a:t>
            </a:r>
            <a:endParaRPr lang="en-US" i="1" dirty="0" smtClean="0"/>
          </a:p>
          <a:p>
            <a:pPr eaLnBrk="1" hangingPunct="1"/>
            <a:r>
              <a:rPr lang="en-US" dirty="0" smtClean="0"/>
              <a:t>Will the reaction become more or less spontaneous if performed at a higher </a:t>
            </a:r>
            <a:r>
              <a:rPr lang="en-US" dirty="0" err="1" smtClean="0"/>
              <a:t>termperature</a:t>
            </a:r>
            <a:r>
              <a:rPr lang="en-US" dirty="0" smtClean="0"/>
              <a:t>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Copyright 2012 John Wiley &amp; Sons, Inc.</a:t>
            </a: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 -</a:t>
            </a:r>
            <a:fld id="{8688C56F-04AB-429B-B0F7-25811120FD4E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301875" y="1544638"/>
          <a:ext cx="35909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CS ChemDraw Drawing" r:id="rId3" imgW="3590190" imgH="1177775" progId="ChemDraw.Document.6.0">
                  <p:embed/>
                </p:oleObj>
              </mc:Choice>
              <mc:Fallback>
                <p:oleObj name="CS ChemDraw Drawing" r:id="rId3" imgW="3590190" imgH="1177775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544638"/>
                        <a:ext cx="35909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22338"/>
          </a:xfrm>
        </p:spPr>
        <p:txBody>
          <a:bodyPr/>
          <a:lstStyle/>
          <a:p>
            <a:r>
              <a:rPr lang="en-US" dirty="0" smtClean="0"/>
              <a:t>Day 12 quiz questions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4975225"/>
          </a:xfrm>
        </p:spPr>
        <p:txBody>
          <a:bodyPr/>
          <a:lstStyle/>
          <a:p>
            <a:pPr eaLnBrk="1" hangingPunct="1"/>
            <a:r>
              <a:rPr lang="en-US" smtClean="0"/>
              <a:t>Explain why an equilibrium mixture is always lower in free energy than pure products or pure reactant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Copyright 2012 John Wiley &amp; Sons, Inc.</a:t>
            </a: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 -</a:t>
            </a:r>
            <a:fld id="{86192A1A-4B5C-4EA3-BD7B-E714C624EA78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22338"/>
          </a:xfrm>
        </p:spPr>
        <p:txBody>
          <a:bodyPr/>
          <a:lstStyle/>
          <a:p>
            <a:r>
              <a:rPr lang="en-US" dirty="0" smtClean="0"/>
              <a:t>Day 12 quiz questions</a:t>
            </a:r>
          </a:p>
        </p:txBody>
      </p:sp>
      <p:sp>
        <p:nvSpPr>
          <p:cNvPr id="8704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4975225"/>
          </a:xfrm>
        </p:spPr>
        <p:txBody>
          <a:bodyPr/>
          <a:lstStyle/>
          <a:p>
            <a:pPr eaLnBrk="1" hangingPunct="1"/>
            <a:r>
              <a:rPr lang="en-US" smtClean="0"/>
              <a:t>Reactants A and B can react by two different pathways.  Pathway 1 is thermodynamically favored, and pathway 2 is kinetically favored.  Draw a reaction coordinate diagraph to illustrate the relative energies and explain which pathway will be favored at low temperatures versus higher temperature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Copyright 2012 John Wiley &amp; Sons, Inc.</a:t>
            </a: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 -</a:t>
            </a:r>
            <a:fld id="{D5BD08BE-C219-4D83-BB7C-4403FD0DF098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52500"/>
          </a:xfrm>
        </p:spPr>
        <p:txBody>
          <a:bodyPr/>
          <a:lstStyle/>
          <a:p>
            <a:r>
              <a:rPr lang="en-US" dirty="0" smtClean="0"/>
              <a:t>Day 13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Copyright 2012 John Wiley &amp; Sons, Inc.</a:t>
            </a:r>
          </a:p>
        </p:txBody>
      </p:sp>
      <p:sp>
        <p:nvSpPr>
          <p:cNvPr id="307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 -</a:t>
            </a:r>
            <a:fld id="{37E3BFA6-A149-4CF0-9A1C-24A6F52DA458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116013"/>
            <a:ext cx="8720137" cy="5240337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bel all of the nucleophilic and electrophilic sites on the following molecules</a:t>
            </a:r>
          </a:p>
          <a:p>
            <a:pPr marL="514350" indent="-45720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585913" y="2332038"/>
          <a:ext cx="565785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CS ChemDraw Drawing" r:id="rId3" imgW="2178900" imgH="699009" progId="ChemDraw.Document.6.0">
                  <p:embed/>
                </p:oleObj>
              </mc:Choice>
              <mc:Fallback>
                <p:oleObj name="CS ChemDraw Drawing" r:id="rId3" imgW="2178900" imgH="69900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332038"/>
                        <a:ext cx="5657850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52500"/>
          </a:xfrm>
        </p:spPr>
        <p:txBody>
          <a:bodyPr/>
          <a:lstStyle/>
          <a:p>
            <a:r>
              <a:rPr lang="en-US" dirty="0" smtClean="0"/>
              <a:t>Day 13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Copyright 2012 John Wiley &amp; Sons, Inc.</a:t>
            </a:r>
          </a:p>
        </p:txBody>
      </p:sp>
      <p:sp>
        <p:nvSpPr>
          <p:cNvPr id="307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 -</a:t>
            </a:r>
            <a:fld id="{F21F675A-57C3-43E6-A07E-78BF1A1F467E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116013"/>
            <a:ext cx="8720137" cy="5240337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a mechanism for a generic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ucleophilic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ttack followed by a proton transfer.</a:t>
            </a:r>
          </a:p>
          <a:p>
            <a:pPr marL="514350" indent="-45720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a mechanism for a generic loss of leaving group followed by a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rbocation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rearrangement.</a:t>
            </a:r>
          </a:p>
          <a:p>
            <a:pPr marL="514350" indent="-45720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52500"/>
          </a:xfrm>
        </p:spPr>
        <p:txBody>
          <a:bodyPr/>
          <a:lstStyle/>
          <a:p>
            <a:r>
              <a:rPr lang="en-US" dirty="0" smtClean="0"/>
              <a:t>Day 13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Copyright 2012 John Wiley &amp; Sons, Inc.</a:t>
            </a:r>
          </a:p>
        </p:txBody>
      </p:sp>
      <p:sp>
        <p:nvSpPr>
          <p:cNvPr id="307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 -</a:t>
            </a:r>
            <a:fld id="{11CA2A74-6DE9-4D9A-953F-DD3C906D4372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116013"/>
            <a:ext cx="8720137" cy="5240337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each of the mechanistic steps below, identify what is incorrect about it.</a:t>
            </a:r>
          </a:p>
          <a:p>
            <a:pPr marL="514350" indent="-45720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534988" y="1984375"/>
          <a:ext cx="7954962" cy="44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CS ChemDraw Drawing" r:id="rId3" imgW="8402940" imgH="4704092" progId="ChemDraw.Document.6.0">
                  <p:embed/>
                </p:oleObj>
              </mc:Choice>
              <mc:Fallback>
                <p:oleObj name="CS ChemDraw Drawing" r:id="rId3" imgW="8402940" imgH="470409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984375"/>
                        <a:ext cx="7954962" cy="445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Day 15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4344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n-US" smtClean="0"/>
              <a:t>Give reasonable names for the following molecules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Label each halide as primary, secondary, or tertiary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sp>
        <p:nvSpPr>
          <p:cNvPr id="1434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7 -</a:t>
            </a:r>
            <a:fld id="{D5E4969B-D185-415A-807D-CCD0B3E43EAC}" type="slidenum">
              <a:rPr lang="en-US" smtClean="0"/>
              <a:pPr/>
              <a:t>37</a:t>
            </a:fld>
            <a:endParaRPr lang="en-US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504950" y="1730375"/>
          <a:ext cx="19542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CS ChemDraw Drawing" r:id="rId3" imgW="1953450" imgH="1122782" progId="ChemDraw.Document.6.0">
                  <p:embed/>
                </p:oleObj>
              </mc:Choice>
              <mc:Fallback>
                <p:oleObj name="CS ChemDraw Drawing" r:id="rId3" imgW="1953450" imgH="112278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730375"/>
                        <a:ext cx="195421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064125" y="1655763"/>
          <a:ext cx="1954213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CS ChemDraw Drawing" r:id="rId5" imgW="1953450" imgH="1489944" progId="ChemDraw.Document.6.0">
                  <p:embed/>
                </p:oleObj>
              </mc:Choice>
              <mc:Fallback>
                <p:oleObj name="CS ChemDraw Drawing" r:id="rId5" imgW="1953450" imgH="148994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1655763"/>
                        <a:ext cx="1954213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2755900" y="3492500"/>
          <a:ext cx="2903538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CS ChemDraw Drawing" r:id="rId7" imgW="2902770" imgH="1499109" progId="ChemDraw.Document.6.0">
                  <p:embed/>
                </p:oleObj>
              </mc:Choice>
              <mc:Fallback>
                <p:oleObj name="CS ChemDraw Drawing" r:id="rId7" imgW="2902770" imgH="149910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492500"/>
                        <a:ext cx="2903538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r>
              <a:rPr lang="en-US" dirty="0" smtClean="0"/>
              <a:t>Day 15 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5366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n-US" dirty="0" smtClean="0"/>
              <a:t>Give the best set of reaction conditions to promote S</a:t>
            </a:r>
            <a:r>
              <a:rPr lang="en-US" baseline="-25000" dirty="0" smtClean="0"/>
              <a:t>N</a:t>
            </a:r>
            <a:r>
              <a:rPr lang="en-US" dirty="0" smtClean="0"/>
              <a:t>2 for the following substrate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Describe experiments that could be done to support the proposed mechanism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153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7 -</a:t>
            </a:r>
            <a:fld id="{35643E2E-0B60-4878-8CCA-46E723F64CD3}" type="slidenum">
              <a:rPr lang="en-US" smtClean="0"/>
              <a:pPr/>
              <a:t>38</a:t>
            </a:fld>
            <a:endParaRPr lang="en-US" smtClean="0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1031875" y="2478088"/>
          <a:ext cx="14779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CS ChemDraw Drawing" r:id="rId3" imgW="1477980" imgH="975054" progId="ChemDraw.Document.6.0">
                  <p:embed/>
                </p:oleObj>
              </mc:Choice>
              <mc:Fallback>
                <p:oleObj name="CS ChemDraw Drawing" r:id="rId3" imgW="1477980" imgH="97505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478088"/>
                        <a:ext cx="14779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r>
              <a:rPr lang="en-US" dirty="0" smtClean="0"/>
              <a:t>Day 15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n-US" smtClean="0"/>
              <a:t>Give the best set of reaction conditions to promote S</a:t>
            </a:r>
            <a:r>
              <a:rPr lang="en-US" baseline="-25000" smtClean="0"/>
              <a:t>N</a:t>
            </a:r>
            <a:r>
              <a:rPr lang="en-US" smtClean="0"/>
              <a:t>1 for the following substrate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Describe experiments that could be done to support the proposed mechanism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sp>
        <p:nvSpPr>
          <p:cNvPr id="1639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7 -</a:t>
            </a:r>
            <a:fld id="{779929EA-1D52-468B-98B2-00DA8C59AD16}" type="slidenum">
              <a:rPr lang="en-US" smtClean="0"/>
              <a:pPr/>
              <a:t>39</a:t>
            </a:fld>
            <a:endParaRPr lang="en-US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31875" y="2478088"/>
          <a:ext cx="14779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CS ChemDraw Drawing" r:id="rId3" imgW="1477980" imgH="975054" progId="ChemDraw.Document.6.0">
                  <p:embed/>
                </p:oleObj>
              </mc:Choice>
              <mc:Fallback>
                <p:oleObj name="CS ChemDraw Drawing" r:id="rId3" imgW="1477980" imgH="97505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478088"/>
                        <a:ext cx="14779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r>
              <a:rPr lang="en-US" dirty="0" smtClean="0"/>
              <a:t>Day 2 quiz questions</a:t>
            </a:r>
          </a:p>
        </p:txBody>
      </p:sp>
      <p:sp>
        <p:nvSpPr>
          <p:cNvPr id="307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n-US" dirty="0" smtClean="0"/>
              <a:t>Analyze the geometry for each central atom in each molecule below and draw in an appropriate dipole moment for each of the following molecules.</a:t>
            </a:r>
            <a:endParaRPr lang="en-US" baseline="-25000" dirty="0" smtClean="0"/>
          </a:p>
          <a:p>
            <a:pPr eaLnBrk="1" hangingPunct="1"/>
            <a:endParaRPr lang="en-US" baseline="-25000" dirty="0" smtClean="0"/>
          </a:p>
          <a:p>
            <a:pPr eaLnBrk="1" hangingPunct="1"/>
            <a:endParaRPr lang="en-US" baseline="-25000" dirty="0" smtClean="0"/>
          </a:p>
          <a:p>
            <a:pPr eaLnBrk="1" hangingPunct="1"/>
            <a:endParaRPr lang="en-US" baseline="-25000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3081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1-</a:t>
            </a:r>
            <a:fld id="{F4661977-D45D-4C59-BC23-A7374AB04E8A}" type="slidenum">
              <a:rPr lang="en-US" smtClean="0"/>
              <a:pPr/>
              <a:t>4</a:t>
            </a:fld>
            <a:endParaRPr lang="en-US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359150" y="2992437"/>
          <a:ext cx="19065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4" imgW="1905930" imgH="1154861" progId="ChemDraw.Document.6.0">
                  <p:embed/>
                </p:oleObj>
              </mc:Choice>
              <mc:Fallback>
                <p:oleObj name="CS ChemDraw Drawing" r:id="rId4" imgW="1905930" imgH="115486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992437"/>
                        <a:ext cx="190658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6537325" y="2992437"/>
          <a:ext cx="19065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6" imgW="1906200" imgH="1427402" progId="ChemDraw.Document.6.0">
                  <p:embed/>
                </p:oleObj>
              </mc:Choice>
              <mc:Fallback>
                <p:oleObj name="CS ChemDraw Drawing" r:id="rId6" imgW="1906200" imgH="142740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2992437"/>
                        <a:ext cx="19065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815975" y="3459162"/>
          <a:ext cx="15605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8" imgW="1560060" imgH="880433" progId="ChemDraw.Document.6.0">
                  <p:embed/>
                </p:oleObj>
              </mc:Choice>
              <mc:Fallback>
                <p:oleObj name="CS ChemDraw Drawing" r:id="rId8" imgW="1560060" imgH="88043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459162"/>
                        <a:ext cx="15605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r>
              <a:rPr lang="en-US" dirty="0" smtClean="0"/>
              <a:t>Day 16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7414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n-US" smtClean="0"/>
              <a:t>Propose reaction conditions and give a complete mechanism for the following substitution reaction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sp>
        <p:nvSpPr>
          <p:cNvPr id="174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7 -</a:t>
            </a:r>
            <a:fld id="{D0B46CA4-D4D1-4C93-9EB6-F6876116E985}" type="slidenum">
              <a:rPr lang="en-US" smtClean="0"/>
              <a:pPr/>
              <a:t>40</a:t>
            </a:fld>
            <a:endParaRPr lang="en-US" smtClean="0"/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1427163" y="2365375"/>
          <a:ext cx="5513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CS ChemDraw Drawing" r:id="rId3" imgW="2657340" imgH="374710" progId="ChemDraw.Document.6.0">
                  <p:embed/>
                </p:oleObj>
              </mc:Choice>
              <mc:Fallback>
                <p:oleObj name="CS ChemDraw Drawing" r:id="rId3" imgW="2657340" imgH="37471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365375"/>
                        <a:ext cx="55133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r>
              <a:rPr lang="en-US" dirty="0" smtClean="0"/>
              <a:t>Day 16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8438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n-US" dirty="0" smtClean="0"/>
              <a:t>Give a complete mechanism for the following substitution reaction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184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7 -</a:t>
            </a:r>
            <a:fld id="{4AFEFA24-A55A-4BA1-BCC1-36B0A9D4C7EA}" type="slidenum">
              <a:rPr lang="en-US" smtClean="0"/>
              <a:pPr/>
              <a:t>41</a:t>
            </a:fld>
            <a:endParaRPr lang="en-US" smtClean="0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806450" y="2212975"/>
          <a:ext cx="34893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CS ChemDraw Drawing" r:id="rId3" imgW="3489750" imgH="1215785" progId="ChemDraw.Document.6.0">
                  <p:embed/>
                </p:oleObj>
              </mc:Choice>
              <mc:Fallback>
                <p:oleObj name="CS ChemDraw Drawing" r:id="rId3" imgW="3489750" imgH="121578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212975"/>
                        <a:ext cx="34893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508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ay 17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51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8 -</a:t>
            </a:r>
            <a:fld id="{29AA2DA2-54FC-42DF-8BFC-C9780A986379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ame the following molecules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674813" y="1885950"/>
          <a:ext cx="5792787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CS ChemDraw Drawing" r:id="rId3" imgW="5792580" imgH="2430492" progId="ChemDraw.Document.6.0">
                  <p:embed/>
                </p:oleObj>
              </mc:Choice>
              <mc:Fallback>
                <p:oleObj name="CS ChemDraw Drawing" r:id="rId3" imgW="5792580" imgH="243049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885950"/>
                        <a:ext cx="5792787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50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y 17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615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8 -</a:t>
            </a:r>
            <a:fld id="{DA9601C4-92ED-4446-A21E-CEC6D99803A9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bel the molecules below as either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r trans and either E or Z where appropriate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2363788" y="2432050"/>
          <a:ext cx="4416425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CS ChemDraw Drawing" r:id="rId3" imgW="4416120" imgH="3459192" progId="ChemDraw.Document.6.0">
                  <p:embed/>
                </p:oleObj>
              </mc:Choice>
              <mc:Fallback>
                <p:oleObj name="CS ChemDraw Drawing" r:id="rId3" imgW="4416120" imgH="345919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432050"/>
                        <a:ext cx="4416425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50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y 17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71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8 -</a:t>
            </a:r>
            <a:fld id="{713267D5-7FE6-47C1-BE97-16708A5EBB89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the substrate, give both the kinetically favored E2 product and the thermodynamically favored E2 product.  Explain what conditions can be used to favor each.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703263" y="2992438"/>
          <a:ext cx="24288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CS ChemDraw Drawing" r:id="rId3" imgW="2428920" imgH="1503692" progId="ChemDraw.Document.6.0">
                  <p:embed/>
                </p:oleObj>
              </mc:Choice>
              <mc:Fallback>
                <p:oleObj name="CS ChemDraw Drawing" r:id="rId3" imgW="2428920" imgH="150369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992438"/>
                        <a:ext cx="2428875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50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y 17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114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8 -</a:t>
            </a:r>
            <a:fld id="{8479A20A-0541-4606-88A2-1FDBC061D3E7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nce tertiary substrates react more readily than secondary or primary in both E1 and E2 mechanisms, what factor(s) usually controls which mechanism will dominate and why?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both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gioselestivit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nd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ereoselectivit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o predict the major product for the elimination below</a:t>
            </a:r>
          </a:p>
        </p:txBody>
      </p:sp>
      <p:sp>
        <p:nvSpPr>
          <p:cNvPr id="819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50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y 18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819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8 -</a:t>
            </a:r>
            <a:fld id="{EA02504F-E35B-45E9-B32E-9FE92DA6D728}" type="slidenum">
              <a:rPr lang="en-US" smtClean="0"/>
              <a:pPr/>
              <a:t>46</a:t>
            </a:fld>
            <a:endParaRPr lang="en-US" smtClean="0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869950" y="2424113"/>
          <a:ext cx="4064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CS ChemDraw Drawing" r:id="rId3" imgW="4064040" imgH="1311754" progId="ChemDraw.Document.6.0">
                  <p:embed/>
                </p:oleObj>
              </mc:Choice>
              <mc:Fallback>
                <p:oleObj name="CS ChemDraw Drawing" r:id="rId3" imgW="4064040" imgH="131175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424113"/>
                        <a:ext cx="40640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dict the major product if the alcohol below were treated with concentrated sulfuric acid.  Be aware of the possible rearrangements.</a:t>
            </a:r>
          </a:p>
        </p:txBody>
      </p:sp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50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y 18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2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8 -</a:t>
            </a:r>
            <a:fld id="{F33B7038-7ED1-4377-BD37-9AA3B4C03A2A}" type="slidenum">
              <a:rPr lang="en-US" smtClean="0"/>
              <a:pPr/>
              <a:t>47</a:t>
            </a:fld>
            <a:endParaRPr lang="en-US" smtClean="0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457200" y="2820988"/>
          <a:ext cx="401955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CS ChemDraw Drawing" r:id="rId3" imgW="4019760" imgH="1575669" progId="ChemDraw.Document.6.0">
                  <p:embed/>
                </p:oleObj>
              </mc:Choice>
              <mc:Fallback>
                <p:oleObj name="CS ChemDraw Drawing" r:id="rId3" imgW="4019760" imgH="157566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20988"/>
                        <a:ext cx="4019550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3916362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dict the major product for the following reactions considering competing substitution and elimination pathways.</a:t>
            </a:r>
          </a:p>
        </p:txBody>
      </p:sp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508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y 19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024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8 -</a:t>
            </a:r>
            <a:fld id="{F06873F1-ABFC-4E3A-B013-0DF87532DA7D}" type="slidenum">
              <a:rPr lang="en-US" smtClean="0"/>
              <a:pPr/>
              <a:t>48</a:t>
            </a:fld>
            <a:endParaRPr lang="en-US" smtClean="0"/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4064000" y="1143000"/>
          <a:ext cx="3176588" cy="454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CS ChemDraw Drawing" r:id="rId3" imgW="3177360" imgH="4544234" progId="ChemDraw.Document.6.0">
                  <p:embed/>
                </p:oleObj>
              </mc:Choice>
              <mc:Fallback>
                <p:oleObj name="CS ChemDraw Drawing" r:id="rId3" imgW="3177360" imgH="454423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143000"/>
                        <a:ext cx="3176588" cy="454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063625"/>
            <a:ext cx="8694737" cy="48212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xplain why a completely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onpolar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bond will not give a stretching signal in the IR spectra.  Would you expect to see a signal for C-H stretching for a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nonpolar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molecule?  Why or why not?</a:t>
            </a:r>
          </a:p>
        </p:txBody>
      </p:sp>
      <p:sp>
        <p:nvSpPr>
          <p:cNvPr id="8397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 dirty="0" smtClean="0"/>
              <a:t>Day 19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839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5-</a:t>
            </a:r>
            <a:fld id="{DA889E86-1989-4A53-9CC9-A66DE97E69D9}" type="slidenum">
              <a:rPr lang="en-US" smtClean="0"/>
              <a:pPr/>
              <a:t>49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r>
              <a:rPr lang="en-US" dirty="0" smtClean="0"/>
              <a:t>Day 3 quiz questions</a:t>
            </a:r>
          </a:p>
        </p:txBody>
      </p:sp>
      <p:sp>
        <p:nvSpPr>
          <p:cNvPr id="307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n-US" dirty="0" smtClean="0"/>
              <a:t>Describe all of the intermolecular attractions possible for each the following molecules.</a:t>
            </a:r>
            <a:endParaRPr lang="en-US" baseline="-25000" dirty="0" smtClean="0"/>
          </a:p>
          <a:p>
            <a:pPr eaLnBrk="1" hangingPunct="1"/>
            <a:endParaRPr lang="en-US" baseline="-25000" dirty="0" smtClean="0"/>
          </a:p>
          <a:p>
            <a:pPr eaLnBrk="1" hangingPunct="1"/>
            <a:endParaRPr lang="en-US" baseline="-25000" dirty="0" smtClean="0"/>
          </a:p>
          <a:p>
            <a:pPr eaLnBrk="1" hangingPunct="1"/>
            <a:endParaRPr lang="en-US" baseline="-25000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3081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1-</a:t>
            </a:r>
            <a:fld id="{F4661977-D45D-4C59-BC23-A7374AB04E8A}" type="slidenum">
              <a:rPr lang="en-US" smtClean="0"/>
              <a:pPr/>
              <a:t>5</a:t>
            </a:fld>
            <a:endParaRPr lang="en-US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359150" y="2520950"/>
          <a:ext cx="19065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CS ChemDraw Drawing" r:id="rId4" imgW="1905930" imgH="1154861" progId="ChemDraw.Document.6.0">
                  <p:embed/>
                </p:oleObj>
              </mc:Choice>
              <mc:Fallback>
                <p:oleObj name="CS ChemDraw Drawing" r:id="rId4" imgW="1905930" imgH="115486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520950"/>
                        <a:ext cx="190658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6537325" y="2520950"/>
          <a:ext cx="19065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CS ChemDraw Drawing" r:id="rId6" imgW="1906200" imgH="1427402" progId="ChemDraw.Document.6.0">
                  <p:embed/>
                </p:oleObj>
              </mc:Choice>
              <mc:Fallback>
                <p:oleObj name="CS ChemDraw Drawing" r:id="rId6" imgW="1906200" imgH="142740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2520950"/>
                        <a:ext cx="19065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815975" y="2987675"/>
          <a:ext cx="15605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CS ChemDraw Drawing" r:id="rId8" imgW="1560060" imgH="880433" progId="ChemDraw.Document.6.0">
                  <p:embed/>
                </p:oleObj>
              </mc:Choice>
              <mc:Fallback>
                <p:oleObj name="CS ChemDraw Drawing" r:id="rId8" imgW="1560060" imgH="88043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987675"/>
                        <a:ext cx="15605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063625"/>
            <a:ext cx="8694737" cy="48212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xplain how IR might be used to qualitatively determine the degree of substitution when ammonia is treated with excess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bromoethan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.</a:t>
            </a:r>
          </a:p>
        </p:txBody>
      </p:sp>
      <p:sp>
        <p:nvSpPr>
          <p:cNvPr id="8499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r>
              <a:rPr lang="en-US" dirty="0" smtClean="0"/>
              <a:t>Day 20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8499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5-</a:t>
            </a:r>
            <a:fld id="{AFF19EE6-6973-4A5C-A8CE-1FD4F4DD7E19}" type="slidenum">
              <a:rPr lang="en-US" smtClean="0"/>
              <a:pPr/>
              <a:t>5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063625"/>
            <a:ext cx="8694737" cy="48212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How might you use EI GCMS to distinguish between constitutional isomers?</a:t>
            </a:r>
          </a:p>
        </p:txBody>
      </p:sp>
      <p:sp>
        <p:nvSpPr>
          <p:cNvPr id="8601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r>
              <a:rPr lang="en-US" dirty="0" smtClean="0"/>
              <a:t>Day 20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8602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5-</a:t>
            </a:r>
            <a:fld id="{91F50CAD-AEF5-4359-9C40-7B265D22CC27}" type="slidenum">
              <a:rPr lang="en-US" smtClean="0"/>
              <a:pPr/>
              <a:t>5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063625"/>
            <a:ext cx="8694737" cy="48212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xplain how an experiment involving isotopic labeling might be used to explore the type of fragmentation that occurs in the MS analysis of organic compounds.</a:t>
            </a:r>
          </a:p>
        </p:txBody>
      </p:sp>
      <p:sp>
        <p:nvSpPr>
          <p:cNvPr id="8704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r>
              <a:rPr lang="en-US" dirty="0" smtClean="0"/>
              <a:t>Day 20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870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5-</a:t>
            </a:r>
            <a:fld id="{3D359547-FC46-4AC5-84B8-9A9B3FE3A0CA}" type="slidenum">
              <a:rPr lang="en-US" smtClean="0"/>
              <a:pPr/>
              <a:t>5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46150"/>
          </a:xfrm>
        </p:spPr>
        <p:txBody>
          <a:bodyPr/>
          <a:lstStyle/>
          <a:p>
            <a:pPr eaLnBrk="1" hangingPunct="1"/>
            <a:r>
              <a:rPr lang="en-US" dirty="0" smtClean="0"/>
              <a:t>Day 22 quiz ques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9825"/>
            <a:ext cx="8689975" cy="52165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xplain why a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deuterated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solvent is used in NMR experiments rather than a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rotonated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solvent.  Is such a solvent necessary when analyzing </a:t>
            </a:r>
            <a:r>
              <a:rPr lang="en-US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13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C NMR?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8909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6-</a:t>
            </a:r>
            <a:fld id="{D071BC6A-C5ED-4DCC-AD06-9A660C4E9CD4}" type="slidenum">
              <a:rPr lang="en-US" smtClean="0"/>
              <a:pPr/>
              <a:t>5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>
          <a:xfrm>
            <a:off x="946150" y="193675"/>
            <a:ext cx="7283450" cy="931863"/>
          </a:xfrm>
        </p:spPr>
        <p:txBody>
          <a:bodyPr/>
          <a:lstStyle/>
          <a:p>
            <a:r>
              <a:rPr lang="en-US" dirty="0" smtClean="0"/>
              <a:t>Day 22 quiz ques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dentify all the groups of equivalent protons in the molecule below and explain WHY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nantiotopic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protons are equivalent while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diastereotopic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protons are not.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229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6-</a:t>
            </a:r>
            <a:fld id="{F565E953-FDFA-4540-8C4A-9B45DC8CCDA6}" type="slidenum">
              <a:rPr lang="en-US" smtClean="0"/>
              <a:pPr/>
              <a:t>54</a:t>
            </a:fld>
            <a:endParaRPr lang="en-US" smtClean="0"/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946150" y="2667000"/>
          <a:ext cx="1498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CS ChemDraw Drawing" r:id="rId3" imgW="836460" imgH="545082" progId="ChemDraw.Document.6.0">
                  <p:embed/>
                </p:oleObj>
              </mc:Choice>
              <mc:Fallback>
                <p:oleObj name="CS ChemDraw Drawing" r:id="rId3" imgW="836460" imgH="54508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667000"/>
                        <a:ext cx="14986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946150" y="239713"/>
            <a:ext cx="7283450" cy="968375"/>
          </a:xfrm>
        </p:spPr>
        <p:txBody>
          <a:bodyPr/>
          <a:lstStyle/>
          <a:p>
            <a:r>
              <a:rPr lang="en-US" dirty="0" smtClean="0"/>
              <a:t>Day 23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33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6-</a:t>
            </a:r>
            <a:fld id="{D9712282-6009-40A5-8E4C-2EAFC09E72F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4475" y="1208088"/>
            <a:ext cx="8693150" cy="51482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redict the chemical shift, integration, and splitting patterns for all of the protons in the following molecule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730250" y="2236788"/>
          <a:ext cx="9509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CS ChemDraw Drawing" r:id="rId3" imgW="527040" imgH="575544" progId="ChemDraw.Document.6.0">
                  <p:embed/>
                </p:oleObj>
              </mc:Choice>
              <mc:Fallback>
                <p:oleObj name="CS ChemDraw Drawing" r:id="rId3" imgW="527040" imgH="57554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236788"/>
                        <a:ext cx="95091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1038225" y="225425"/>
            <a:ext cx="7113588" cy="960438"/>
          </a:xfrm>
        </p:spPr>
        <p:txBody>
          <a:bodyPr/>
          <a:lstStyle/>
          <a:p>
            <a:r>
              <a:rPr lang="en-US" dirty="0" smtClean="0"/>
              <a:t>Day 24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434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6-</a:t>
            </a:r>
            <a:fld id="{3B5AEDD0-D4AF-4550-974A-821420319BAB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4475" y="1185863"/>
            <a:ext cx="8693150" cy="51704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redict the number of signals and chemical shifts in the </a:t>
            </a:r>
            <a:r>
              <a:rPr lang="en-US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13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C NMR spectrum and DEPT spectrum for the molecule below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730250" y="2757488"/>
          <a:ext cx="9509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CS ChemDraw Drawing" r:id="rId3" imgW="527040" imgH="575544" progId="ChemDraw.Document.6.0">
                  <p:embed/>
                </p:oleObj>
              </mc:Choice>
              <mc:Fallback>
                <p:oleObj name="CS ChemDraw Drawing" r:id="rId3" imgW="527040" imgH="57554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757488"/>
                        <a:ext cx="9509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247650" y="193675"/>
            <a:ext cx="8689975" cy="931863"/>
          </a:xfrm>
        </p:spPr>
        <p:txBody>
          <a:bodyPr/>
          <a:lstStyle/>
          <a:p>
            <a:pPr eaLnBrk="1" hangingPunct="1"/>
            <a:r>
              <a:rPr lang="en-US" dirty="0" smtClean="0"/>
              <a:t>Day 24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626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 -</a:t>
            </a:r>
            <a:fld id="{32F1F7D7-76F5-4E3B-9909-9B8F287D504B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0300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you want to favor addition rather than elimination, do you generally want a high or low temperature, and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247650" y="193675"/>
            <a:ext cx="8689975" cy="931863"/>
          </a:xfrm>
        </p:spPr>
        <p:txBody>
          <a:bodyPr/>
          <a:lstStyle/>
          <a:p>
            <a:r>
              <a:rPr lang="en-US" dirty="0" smtClean="0"/>
              <a:t>Day 24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02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 -</a:t>
            </a:r>
            <a:fld id="{FF8B57FA-7215-44E8-A4F5-64136D43B8A2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0300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dict the major product for the addition reaction below.  Be aware of possible rearrangements and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ereochemical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concerns.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914400" y="2595563"/>
          <a:ext cx="3656013" cy="25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CS ChemDraw Drawing" r:id="rId4" imgW="3655530" imgH="2523226" progId="ChemDraw.Document.6.0">
                  <p:embed/>
                </p:oleObj>
              </mc:Choice>
              <mc:Fallback>
                <p:oleObj name="CS ChemDraw Drawing" r:id="rId4" imgW="3655530" imgH="252322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5563"/>
                        <a:ext cx="3656013" cy="252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>
          <a:xfrm>
            <a:off x="247650" y="193675"/>
            <a:ext cx="8689975" cy="931863"/>
          </a:xfrm>
        </p:spPr>
        <p:txBody>
          <a:bodyPr/>
          <a:lstStyle/>
          <a:p>
            <a:r>
              <a:rPr lang="en-US" dirty="0" smtClean="0"/>
              <a:t>Day 24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728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 -</a:t>
            </a:r>
            <a:fld id="{3C9B4E5F-7313-469C-B2DD-91076BBD0139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0300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ow and why will the concentration of acid affect whether an acid catalyzed </a:t>
            </a: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ydration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will favor products or reactants at equilibrium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 dirty="0" smtClean="0"/>
              <a:t>Day 3 quiz questions</a:t>
            </a:r>
          </a:p>
        </p:txBody>
      </p:sp>
      <p:sp>
        <p:nvSpPr>
          <p:cNvPr id="2150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229600" cy="5159375"/>
          </a:xfrm>
        </p:spPr>
        <p:txBody>
          <a:bodyPr/>
          <a:lstStyle/>
          <a:p>
            <a:pPr eaLnBrk="1" hangingPunct="1"/>
            <a:r>
              <a:rPr lang="en-US" smtClean="0"/>
              <a:t>How many carbon and hydrogen atoms are in the following molecule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21511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2-</a:t>
            </a:r>
            <a:fld id="{6245916E-0BB7-41D1-9CFC-D5CAB18609D1}" type="slidenum">
              <a:rPr lang="en-US" smtClean="0"/>
              <a:pPr/>
              <a:t>6</a:t>
            </a:fld>
            <a:endParaRPr lang="en-US" smtClean="0"/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3890963" y="2105025"/>
          <a:ext cx="119062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4" imgW="572670" imgH="883399" progId="ChemDraw.Document.6.0">
                  <p:embed/>
                </p:oleObj>
              </mc:Choice>
              <mc:Fallback>
                <p:oleObj name="CS ChemDraw Drawing" r:id="rId4" imgW="572670" imgH="88339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2105025"/>
                        <a:ext cx="1190625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247650" y="193675"/>
            <a:ext cx="8689975" cy="931863"/>
          </a:xfrm>
        </p:spPr>
        <p:txBody>
          <a:bodyPr/>
          <a:lstStyle/>
          <a:p>
            <a:r>
              <a:rPr lang="en-US" dirty="0" smtClean="0"/>
              <a:t>Day 25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83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 -</a:t>
            </a:r>
            <a:fld id="{3013BA6A-77E9-4E1D-B15E-12433C99CBE2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0300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ive an example reaction for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rkovnikov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hydration without the possibility of rearrangement.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ive an example reaction for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yn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tiMarkovnikov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hydr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>
          <a:xfrm>
            <a:off x="247650" y="193675"/>
            <a:ext cx="8689975" cy="931863"/>
          </a:xfrm>
        </p:spPr>
        <p:txBody>
          <a:bodyPr/>
          <a:lstStyle/>
          <a:p>
            <a:r>
              <a:rPr lang="en-US" dirty="0" smtClean="0"/>
              <a:t>Day 25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933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 -</a:t>
            </a:r>
            <a:fld id="{78436BD1-A28B-49E6-BEEA-58D9E751FB1E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0300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hould a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alogenation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reaction be overall first or second order kinetics?  Also, Explain why it gives anti addition rather than sy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247650" y="193675"/>
            <a:ext cx="8689975" cy="931863"/>
          </a:xfrm>
        </p:spPr>
        <p:txBody>
          <a:bodyPr/>
          <a:lstStyle/>
          <a:p>
            <a:r>
              <a:rPr lang="en-US" dirty="0" smtClean="0"/>
              <a:t>Day 26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12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9 -</a:t>
            </a:r>
            <a:fld id="{131CCAE8-F3DC-464A-B645-165B17398C20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0300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at reagents are necessary to achieve the following synthesis?</a:t>
            </a: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787400" y="2451100"/>
          <a:ext cx="54133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CS ChemDraw Drawing" r:id="rId4" imgW="5412960" imgH="983950" progId="ChemDraw.Document.6.0">
                  <p:embed/>
                </p:oleObj>
              </mc:Choice>
              <mc:Fallback>
                <p:oleObj name="CS ChemDraw Drawing" r:id="rId4" imgW="5412960" imgH="98395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451100"/>
                        <a:ext cx="54133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 dirty="0" smtClean="0"/>
              <a:t>Day 26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922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0 -</a:t>
            </a:r>
            <a:fld id="{728E4B9B-AE41-4FFA-BEFF-0CA4BC871BB1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ame the molecule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the structure of 2,2-dimethyl-6-chloro-3-heptyne</a:t>
            </a:r>
            <a:endParaRPr lang="en-US" dirty="0" smtClean="0">
              <a:solidFill>
                <a:srgbClr val="00B0F0"/>
              </a:solidFill>
            </a:endParaRP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3868738" y="1049338"/>
          <a:ext cx="27940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CS ChemDraw Drawing" r:id="rId3" imgW="2794770" imgH="1563268" progId="ChemDraw.Document.6.0">
                  <p:embed/>
                </p:oleObj>
              </mc:Choice>
              <mc:Fallback>
                <p:oleObj name="CS ChemDraw Drawing" r:id="rId3" imgW="2794770" imgH="156326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1049338"/>
                        <a:ext cx="27940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r>
              <a:rPr lang="en-US" dirty="0" smtClean="0"/>
              <a:t>Day 27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583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0 -</a:t>
            </a:r>
            <a:fld id="{DB4D01FE-C06E-4B8E-BD4C-44A7E45D5AD0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ive 2 sets of reagents that could be used to synthesize 1-pentyne through the elimination a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halid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  <a:endParaRPr lang="en-US" dirty="0" smtClean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r>
              <a:rPr lang="en-US" dirty="0" smtClean="0"/>
              <a:t>Day 27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593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0 -</a:t>
            </a:r>
            <a:fld id="{6663DEE3-3875-45B8-A4F1-9C8F42D2E7E9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ive a set of reagents that could be used to synthesize cis-2-pentene from an addition reaction.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ive a set of reagents that could be used to synthesize trans-2-pentene from an addition reaction.</a:t>
            </a:r>
            <a:endParaRPr lang="en-US" dirty="0" smtClean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r>
              <a:rPr lang="en-US" dirty="0" smtClean="0"/>
              <a:t>Day 27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604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0 -</a:t>
            </a:r>
            <a:fld id="{96FB24C3-796B-4E04-A3CD-79A5EEADDF1B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ive a set of reagents that could be used to synthesize a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eton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rom an addition reaction.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ive a set of reagents that could be used to synthesize an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dehyd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rom an addition reaction.</a:t>
            </a:r>
            <a:endParaRPr lang="en-US" dirty="0" smtClean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r>
              <a:rPr lang="en-US" dirty="0" smtClean="0"/>
              <a:t>Day 27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102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0 -</a:t>
            </a:r>
            <a:fld id="{8455358F-3811-4C06-B0F9-A2A436539D06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termine necessary reagents to complete the synthesis below.</a:t>
            </a:r>
            <a:endParaRPr lang="en-US" dirty="0" smtClean="0">
              <a:solidFill>
                <a:srgbClr val="00B0F0"/>
              </a:solidFill>
            </a:endParaRP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801688" y="2239963"/>
          <a:ext cx="60944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CS ChemDraw Drawing" r:id="rId3" imgW="6094170" imgH="976402" progId="ChemDraw.Document.6.0">
                  <p:embed/>
                </p:oleObj>
              </mc:Choice>
              <mc:Fallback>
                <p:oleObj name="CS ChemDraw Drawing" r:id="rId3" imgW="6094170" imgH="97640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239963"/>
                        <a:ext cx="60944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r>
              <a:rPr lang="en-US" dirty="0" smtClean="0"/>
              <a:t>Day 3 quiz questions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229600" cy="5159375"/>
          </a:xfrm>
        </p:spPr>
        <p:txBody>
          <a:bodyPr/>
          <a:lstStyle/>
          <a:p>
            <a:pPr eaLnBrk="1" hangingPunct="1"/>
            <a:r>
              <a:rPr lang="en-US" smtClean="0"/>
              <a:t>Draw the bond-line structures from the following formulas: </a:t>
            </a:r>
          </a:p>
          <a:p>
            <a:pPr eaLnBrk="1" hangingPunct="1"/>
            <a:r>
              <a:rPr lang="en-US" smtClean="0"/>
              <a:t>C(CH</a:t>
            </a:r>
            <a:r>
              <a:rPr lang="en-US" baseline="-25000" smtClean="0"/>
              <a:t>3</a:t>
            </a:r>
            <a:r>
              <a:rPr lang="en-US" smtClean="0"/>
              <a:t>)</a:t>
            </a:r>
            <a:r>
              <a:rPr lang="en-US" baseline="-25000" smtClean="0"/>
              <a:t>3</a:t>
            </a:r>
            <a:r>
              <a:rPr lang="en-US" smtClean="0"/>
              <a:t>CN</a:t>
            </a:r>
            <a:endParaRPr lang="en-US" baseline="-25000" smtClean="0"/>
          </a:p>
          <a:p>
            <a:pPr eaLnBrk="1" hangingPunct="1"/>
            <a:endParaRPr lang="en-US" baseline="-25000" smtClean="0"/>
          </a:p>
          <a:p>
            <a:pPr eaLnBrk="1" hangingPunct="1"/>
            <a:endParaRPr lang="en-US" baseline="-25000" smtClean="0"/>
          </a:p>
          <a:p>
            <a:pPr eaLnBrk="1" hangingPunct="1"/>
            <a:endParaRPr lang="en-US" baseline="-25000" smtClean="0"/>
          </a:p>
          <a:p>
            <a:pPr eaLnBrk="1" hangingPunct="1"/>
            <a:r>
              <a:rPr lang="en-US" smtClean="0"/>
              <a:t>Cl</a:t>
            </a:r>
            <a:r>
              <a:rPr lang="en-US" baseline="-25000" smtClean="0"/>
              <a:t>2</a:t>
            </a:r>
            <a:r>
              <a:rPr lang="en-US" smtClean="0"/>
              <a:t>CH(CH2)</a:t>
            </a:r>
            <a:r>
              <a:rPr lang="en-US" baseline="-25000" smtClean="0"/>
              <a:t>5</a:t>
            </a:r>
            <a:r>
              <a:rPr lang="en-US" smtClean="0"/>
              <a:t>CO</a:t>
            </a:r>
            <a:r>
              <a:rPr lang="en-US" baseline="-25000" smtClean="0"/>
              <a:t>2</a:t>
            </a:r>
            <a:r>
              <a:rPr lang="en-US" smtClean="0"/>
              <a:t>H</a:t>
            </a:r>
          </a:p>
          <a:p>
            <a:pPr eaLnBrk="1" hangingPunct="1"/>
            <a:endParaRPr lang="en-US" baseline="-25000" smtClean="0"/>
          </a:p>
          <a:p>
            <a:pPr eaLnBrk="1" hangingPunct="1"/>
            <a:endParaRPr lang="en-US" baseline="-25000" smtClean="0"/>
          </a:p>
          <a:p>
            <a:pPr eaLnBrk="1" hangingPunct="1"/>
            <a:endParaRPr lang="en-US" baseline="-25000" smtClean="0"/>
          </a:p>
          <a:p>
            <a:pPr eaLnBrk="1" hangingPunct="1"/>
            <a:r>
              <a:rPr lang="en-US" smtClean="0"/>
              <a:t>CH</a:t>
            </a:r>
            <a:r>
              <a:rPr lang="en-US" baseline="-25000" smtClean="0"/>
              <a:t>3</a:t>
            </a:r>
            <a:r>
              <a:rPr lang="en-US" smtClean="0"/>
              <a:t>CHBrCH(NH</a:t>
            </a:r>
            <a:r>
              <a:rPr lang="en-US" baseline="-25000" smtClean="0"/>
              <a:t>2</a:t>
            </a:r>
            <a:r>
              <a:rPr lang="en-US" smtClean="0"/>
              <a:t>)C(CH</a:t>
            </a:r>
            <a:r>
              <a:rPr lang="en-US" baseline="-25000" smtClean="0"/>
              <a:t>3</a:t>
            </a:r>
            <a:r>
              <a:rPr lang="en-US" smtClean="0"/>
              <a:t>)</a:t>
            </a:r>
            <a:r>
              <a:rPr lang="en-US" baseline="-25000" smtClean="0"/>
              <a:t>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75782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2-</a:t>
            </a:r>
            <a:fld id="{052F28B9-9E9E-41C4-8D0F-F645F1EEE28C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>
          <a:xfrm>
            <a:off x="457200" y="117475"/>
            <a:ext cx="8229600" cy="1444625"/>
          </a:xfrm>
        </p:spPr>
        <p:txBody>
          <a:bodyPr/>
          <a:lstStyle/>
          <a:p>
            <a:r>
              <a:rPr lang="en-US" dirty="0" smtClean="0"/>
              <a:t>Day 4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22534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2-</a:t>
            </a:r>
            <a:fld id="{6BA1B94C-A24C-4FCC-9614-BB6682B2C70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253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562100"/>
            <a:ext cx="8743950" cy="4478338"/>
          </a:xfrm>
        </p:spPr>
        <p:txBody>
          <a:bodyPr/>
          <a:lstStyle/>
          <a:p>
            <a:pPr eaLnBrk="1" hangingPunct="1"/>
            <a:r>
              <a:rPr lang="en-US" smtClean="0"/>
              <a:t>Fill in any necessary formal charge on the molecule below</a:t>
            </a:r>
          </a:p>
        </p:txBody>
      </p:sp>
      <p:graphicFrame>
        <p:nvGraphicFramePr>
          <p:cNvPr id="22530" name="Object 8"/>
          <p:cNvGraphicFramePr>
            <a:graphicFrameLocks noChangeAspect="1"/>
          </p:cNvGraphicFramePr>
          <p:nvPr/>
        </p:nvGraphicFramePr>
        <p:xfrm>
          <a:off x="3295650" y="2940050"/>
          <a:ext cx="21907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4" imgW="1362150" imgH="976672" progId="ChemDraw.Document.6.0">
                  <p:embed/>
                </p:oleObj>
              </mc:Choice>
              <mc:Fallback>
                <p:oleObj name="CS ChemDraw Drawing" r:id="rId4" imgW="1362150" imgH="97667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940050"/>
                        <a:ext cx="21907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>
          <a:xfrm>
            <a:off x="457200" y="117475"/>
            <a:ext cx="8229600" cy="1444625"/>
          </a:xfrm>
        </p:spPr>
        <p:txBody>
          <a:bodyPr/>
          <a:lstStyle/>
          <a:p>
            <a:r>
              <a:rPr lang="en-US" dirty="0" smtClean="0"/>
              <a:t>Day 4 quiz ques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lein, </a:t>
            </a:r>
            <a:r>
              <a:rPr lang="en-US">
                <a:solidFill>
                  <a:schemeClr val="accent2"/>
                </a:solidFill>
              </a:rPr>
              <a:t>Organic Chemistry </a:t>
            </a:r>
            <a:r>
              <a:rPr lang="en-US">
                <a:solidFill>
                  <a:schemeClr val="accent3"/>
                </a:solidFill>
              </a:rPr>
              <a:t>1e</a:t>
            </a:r>
            <a:r>
              <a:rPr lang="en-US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t>Copyright 2012 John Wiley &amp; Sons, Inc.</a:t>
            </a:r>
          </a:p>
        </p:txBody>
      </p:sp>
      <p:sp>
        <p:nvSpPr>
          <p:cNvPr id="2355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2-</a:t>
            </a:r>
            <a:fld id="{0A6FB438-9247-4651-B941-20CAB88BF99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3559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562100"/>
            <a:ext cx="8743950" cy="4478338"/>
          </a:xfrm>
        </p:spPr>
        <p:txBody>
          <a:bodyPr/>
          <a:lstStyle/>
          <a:p>
            <a:pPr eaLnBrk="1" hangingPunct="1"/>
            <a:r>
              <a:rPr lang="en-US" smtClean="0"/>
              <a:t>Fill in any necessary lone pairs in the structure below</a:t>
            </a:r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2755900" y="2328863"/>
          <a:ext cx="328612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4" imgW="1840590" imgH="1099868" progId="ChemDraw.Document.6.0">
                  <p:embed/>
                </p:oleObj>
              </mc:Choice>
              <mc:Fallback>
                <p:oleObj name="CS ChemDraw Drawing" r:id="rId4" imgW="1840590" imgH="109986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328863"/>
                        <a:ext cx="3286125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2703</Words>
  <Application>Microsoft Office PowerPoint</Application>
  <PresentationFormat>On-screen Show (4:3)</PresentationFormat>
  <Paragraphs>497</Paragraphs>
  <Slides>67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69" baseType="lpstr">
      <vt:lpstr>Office Theme</vt:lpstr>
      <vt:lpstr>CS ChemDraw Drawing</vt:lpstr>
      <vt:lpstr>Day 2 quiz questions</vt:lpstr>
      <vt:lpstr>Day 2 quiz questions</vt:lpstr>
      <vt:lpstr>Day 2 quiz questions</vt:lpstr>
      <vt:lpstr>Day 2 quiz questions</vt:lpstr>
      <vt:lpstr>Day 3 quiz questions</vt:lpstr>
      <vt:lpstr>Day 3 quiz questions</vt:lpstr>
      <vt:lpstr>Day 3 quiz questions</vt:lpstr>
      <vt:lpstr>Day 4 quiz questions</vt:lpstr>
      <vt:lpstr>Day 4 quiz questions</vt:lpstr>
      <vt:lpstr>Day 4 quiz questions</vt:lpstr>
      <vt:lpstr>Day 5 quiz questions</vt:lpstr>
      <vt:lpstr>Day 5 quiz questions</vt:lpstr>
      <vt:lpstr>Day 5 quiz questions</vt:lpstr>
      <vt:lpstr>Day 5 quiz questions</vt:lpstr>
      <vt:lpstr>Day 6 quiz questions</vt:lpstr>
      <vt:lpstr>Day 8 quiz questions</vt:lpstr>
      <vt:lpstr>Day 8 quiz questions</vt:lpstr>
      <vt:lpstr>Day 9 quiz questions</vt:lpstr>
      <vt:lpstr>Day 9 quiz questions</vt:lpstr>
      <vt:lpstr>Day 10 quiz questions</vt:lpstr>
      <vt:lpstr>Day 10 quiz questions</vt:lpstr>
      <vt:lpstr>Day 10 quiz questions</vt:lpstr>
      <vt:lpstr>Day 10 quiz questions</vt:lpstr>
      <vt:lpstr>Day 10 quiz questions</vt:lpstr>
      <vt:lpstr>Day 10 quiz questions</vt:lpstr>
      <vt:lpstr>Day 10 quiz questions</vt:lpstr>
      <vt:lpstr>Day 11 quiz questions</vt:lpstr>
      <vt:lpstr>Day 11 quiz questions</vt:lpstr>
      <vt:lpstr>Day 11 quiz questions</vt:lpstr>
      <vt:lpstr>Day 11 quiz questions</vt:lpstr>
      <vt:lpstr>Day 12 quiz questions</vt:lpstr>
      <vt:lpstr>Day 12 quiz questions</vt:lpstr>
      <vt:lpstr>Day 12 quiz questions</vt:lpstr>
      <vt:lpstr>Day 13 quiz questions</vt:lpstr>
      <vt:lpstr>Day 13 quiz questions</vt:lpstr>
      <vt:lpstr>Day 13 quiz questions</vt:lpstr>
      <vt:lpstr>Day 15 quiz questions</vt:lpstr>
      <vt:lpstr>Day 15  quiz questions</vt:lpstr>
      <vt:lpstr>Day 15 quiz questions</vt:lpstr>
      <vt:lpstr>Day 16 quiz questions</vt:lpstr>
      <vt:lpstr>Day 16 quiz questions</vt:lpstr>
      <vt:lpstr>Day 17 quiz questions</vt:lpstr>
      <vt:lpstr>Day 17 quiz questions</vt:lpstr>
      <vt:lpstr>Day 17 quiz questions</vt:lpstr>
      <vt:lpstr>Day 17 quiz questions</vt:lpstr>
      <vt:lpstr>Day 18 quiz questions</vt:lpstr>
      <vt:lpstr>Day 18 quiz questions</vt:lpstr>
      <vt:lpstr>Day 19 quiz questions</vt:lpstr>
      <vt:lpstr>Day 19 quiz questions</vt:lpstr>
      <vt:lpstr>Day 20 quiz questions</vt:lpstr>
      <vt:lpstr>Day 20 quiz questions</vt:lpstr>
      <vt:lpstr>Day 20 quiz questions</vt:lpstr>
      <vt:lpstr>Day 22 quiz questions</vt:lpstr>
      <vt:lpstr>Day 22 quiz questions</vt:lpstr>
      <vt:lpstr>Day 23 quiz questions</vt:lpstr>
      <vt:lpstr>Day 24 quiz questions</vt:lpstr>
      <vt:lpstr>Day 24 quiz questions</vt:lpstr>
      <vt:lpstr>Day 24 quiz questions</vt:lpstr>
      <vt:lpstr>Day 24 quiz questions</vt:lpstr>
      <vt:lpstr>Day 25 quiz questions</vt:lpstr>
      <vt:lpstr>Day 25 quiz questions</vt:lpstr>
      <vt:lpstr>Day 26 quiz questions</vt:lpstr>
      <vt:lpstr>Day 26 quiz questions</vt:lpstr>
      <vt:lpstr>Day 27 quiz questions</vt:lpstr>
      <vt:lpstr>Day 27 quiz questions</vt:lpstr>
      <vt:lpstr>Day 27 quiz questions</vt:lpstr>
      <vt:lpstr>Day 27 quiz ques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quiz questions</dc:title>
  <dc:creator>jbeil</dc:creator>
  <cp:lastModifiedBy>Lab Instructor</cp:lastModifiedBy>
  <cp:revision>14</cp:revision>
  <dcterms:created xsi:type="dcterms:W3CDTF">2016-07-14T16:04:49Z</dcterms:created>
  <dcterms:modified xsi:type="dcterms:W3CDTF">2016-10-05T12:40:35Z</dcterms:modified>
</cp:coreProperties>
</file>